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64759" w:rsidRPr="00DB5656" w:rsidRDefault="00664759" w:rsidP="00664759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664759" w:rsidRPr="00DB5656" w:rsidRDefault="00664759" w:rsidP="00664759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664759" w:rsidRPr="00DB5656" w:rsidRDefault="00664759" w:rsidP="00664759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664759" w:rsidRPr="00DB5656" w:rsidRDefault="00664759" w:rsidP="00664759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3.75pt" o:ole="">
            <v:imagedata r:id="rId8" o:title=""/>
          </v:shape>
          <o:OLEObject Type="Embed" ProgID="Word.Picture.8" ShapeID="_x0000_i1025" DrawAspect="Content" ObjectID="_1762348514" r:id="rId9"/>
        </w:object>
      </w:r>
    </w:p>
    <w:p w:rsidR="00664759" w:rsidRPr="00DB5656" w:rsidRDefault="00664759" w:rsidP="00E27A8D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664759" w:rsidRPr="00DB5656" w:rsidRDefault="00664759" w:rsidP="00E27A8D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664759" w:rsidRPr="00DB5656" w:rsidRDefault="00664759" w:rsidP="00E27A8D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664759" w:rsidRPr="00DB5656" w:rsidRDefault="00664759" w:rsidP="00664759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664759" w:rsidRPr="00DB5656" w:rsidRDefault="00664759" w:rsidP="00664759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664759" w:rsidRPr="00DB5656" w:rsidRDefault="00664759" w:rsidP="0066475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664759" w:rsidRPr="00DB5656" w:rsidRDefault="00664759" w:rsidP="0066475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664759" w:rsidRPr="00DB5656" w:rsidRDefault="00664759" w:rsidP="00664759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664759" w:rsidRPr="00DB5656" w:rsidRDefault="00664759" w:rsidP="00664759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4759" w:rsidRPr="00DB5656" w:rsidRDefault="00664759" w:rsidP="00664759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664759" w:rsidRPr="00DB5656" w:rsidRDefault="00664759" w:rsidP="00E27A8D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664759" w:rsidRPr="00DB5656" w:rsidRDefault="00664759" w:rsidP="00664759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664759" w:rsidRPr="00DB5656" w:rsidRDefault="00664759" w:rsidP="00664759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664759" w:rsidRPr="00DB5656" w:rsidRDefault="00664759" w:rsidP="00E27A8D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664759" w:rsidRPr="00DB5656" w:rsidRDefault="00664759" w:rsidP="00664759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664759" w:rsidRPr="00DB5656" w:rsidRDefault="00664759" w:rsidP="00664759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4759" w:rsidRPr="00DB5656" w:rsidRDefault="00664759" w:rsidP="00664759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664759" w:rsidRPr="00DB5656" w:rsidRDefault="00664759" w:rsidP="0066475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664759" w:rsidRPr="00DB5656" w:rsidRDefault="00664759" w:rsidP="00E27A8D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664759" w:rsidRPr="00DB5656" w:rsidRDefault="00664759" w:rsidP="00E27A8D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664759" w:rsidRPr="00DB5656" w:rsidRDefault="00664759" w:rsidP="0066475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664759" w:rsidRPr="00DB5656" w:rsidRDefault="00664759" w:rsidP="0066475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664759" w:rsidRPr="00DB5656" w:rsidRDefault="00664759" w:rsidP="0066475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664759" w:rsidRPr="00DB5656" w:rsidRDefault="00664759" w:rsidP="0066475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664759" w:rsidRPr="00DB5656" w:rsidRDefault="00664759" w:rsidP="00664759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664759" w:rsidRPr="00DB5656" w:rsidRDefault="00664759" w:rsidP="00664759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4759" w:rsidRPr="00DB5656" w:rsidRDefault="00664759" w:rsidP="00664759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664759" w:rsidRPr="00DB5656" w:rsidRDefault="00664759" w:rsidP="00E27A8D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664759" w:rsidRPr="00DB5656" w:rsidRDefault="00664759" w:rsidP="00664759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664759" w:rsidRPr="00DB5656" w:rsidRDefault="00664759" w:rsidP="00664759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664759" w:rsidRPr="00DB5656" w:rsidRDefault="00664759" w:rsidP="00E27A8D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664759" w:rsidRPr="00DB5656" w:rsidRDefault="00664759" w:rsidP="00664759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664759" w:rsidRPr="00DB5656" w:rsidRDefault="00664759" w:rsidP="00664759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4759" w:rsidRPr="00DB5656" w:rsidRDefault="00664759" w:rsidP="00664759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664759" w:rsidRPr="00DB5656" w:rsidRDefault="00664759" w:rsidP="0066475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664759" w:rsidRPr="00DB5656" w:rsidRDefault="00664759" w:rsidP="0066475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664759" w:rsidRPr="00DB5656" w:rsidRDefault="00946657" w:rsidP="0066475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664759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664759" w:rsidRPr="00DB5656" w:rsidRDefault="00664759" w:rsidP="00664759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4759" w:rsidRPr="00DB5656" w:rsidRDefault="00664759" w:rsidP="00664759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664759" w:rsidRPr="00DB5656" w:rsidRDefault="00664759" w:rsidP="00E27A8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664759" w:rsidRPr="00DB5656" w:rsidRDefault="00664759" w:rsidP="00E27A8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664759" w:rsidRPr="00DB5656" w:rsidRDefault="00664759" w:rsidP="00E27A8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664759" w:rsidRPr="00DB5656" w:rsidRDefault="00664759" w:rsidP="00E27A8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664759" w:rsidRPr="00DB5656" w:rsidRDefault="00664759" w:rsidP="00E27A8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664759" w:rsidRPr="00DB5656" w:rsidRDefault="00664759" w:rsidP="00E27A8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664759" w:rsidRPr="00DB5656" w:rsidRDefault="00664759" w:rsidP="00E27A8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664759" w:rsidRPr="00DB5656" w:rsidRDefault="00664759" w:rsidP="0066475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664759" w:rsidRPr="00DB5656" w:rsidRDefault="00664759" w:rsidP="0066475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664759" w:rsidRPr="00DB5656" w:rsidRDefault="00664759" w:rsidP="0066475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664759" w:rsidRPr="00DB5656" w:rsidRDefault="00664759" w:rsidP="0066475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664759" w:rsidRPr="00DB5656" w:rsidRDefault="00664759" w:rsidP="0066475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664759" w:rsidRPr="00DB5656" w:rsidRDefault="00664759" w:rsidP="00E27A8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664759" w:rsidRPr="00DB5656" w:rsidRDefault="00664759" w:rsidP="00E27A8D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25pt;height:18.75pt" o:ole="">
            <v:imagedata r:id="rId14" o:title=""/>
          </v:shape>
          <o:OLEObject Type="Embed" ProgID="Equation.DSMT4" ShapeID="_x0000_i1026" DrawAspect="Content" ObjectID="_1762348515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664759" w:rsidRPr="00DB5656" w:rsidRDefault="00664759" w:rsidP="00E27A8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664759" w:rsidRPr="00DB5656" w:rsidRDefault="00664759" w:rsidP="00E27A8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664759" w:rsidRPr="00DB5656" w:rsidRDefault="00664759" w:rsidP="00E27A8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664759" w:rsidRPr="00DB5656" w:rsidRDefault="00664759" w:rsidP="00E27A8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664759" w:rsidRPr="00DB5656" w:rsidRDefault="00664759" w:rsidP="00E27A8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664759" w:rsidRPr="00DB5656" w:rsidRDefault="00664759" w:rsidP="00E27A8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664759" w:rsidRPr="00DB5656" w:rsidRDefault="00664759" w:rsidP="00E27A8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664759" w:rsidRPr="00DB5656" w:rsidRDefault="00664759" w:rsidP="00E27A8D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664759" w:rsidRPr="00DB5656" w:rsidRDefault="00664759" w:rsidP="00E27A8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664759" w:rsidRPr="00DB5656" w:rsidRDefault="00664759" w:rsidP="00E27A8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664759" w:rsidRPr="00DB5656" w:rsidRDefault="00664759" w:rsidP="00E27A8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664759" w:rsidRPr="00DB5656" w:rsidRDefault="00664759" w:rsidP="0066475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664759" w:rsidRPr="00DB5656" w:rsidRDefault="00664759" w:rsidP="0066475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664759" w:rsidRPr="00DB5656" w:rsidRDefault="00664759" w:rsidP="00664759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664759" w:rsidRPr="00DB5656" w:rsidRDefault="00664759" w:rsidP="00E27A8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664759" w:rsidRPr="00DB5656" w:rsidRDefault="00664759" w:rsidP="00E27A8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664759" w:rsidRPr="00DB5656" w:rsidRDefault="00664759" w:rsidP="00E27A8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664759" w:rsidRPr="00DB5656" w:rsidRDefault="00664759" w:rsidP="00E27A8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664759" w:rsidRPr="00DB5656" w:rsidRDefault="00664759" w:rsidP="00E27A8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664759" w:rsidRPr="00DB5656" w:rsidRDefault="00664759" w:rsidP="00664759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4759" w:rsidRPr="00DB5656" w:rsidRDefault="00664759" w:rsidP="00E27A8D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664759" w:rsidRPr="00DB5656" w:rsidRDefault="00664759" w:rsidP="00664759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664759" w:rsidRPr="00DB5656" w:rsidRDefault="00664759" w:rsidP="00E27A8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664759" w:rsidRPr="00DB5656" w:rsidRDefault="00664759" w:rsidP="00664759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664759" w:rsidRPr="00DB5656" w:rsidRDefault="00664759" w:rsidP="00664759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664759" w:rsidRPr="00DB5656" w:rsidRDefault="00664759" w:rsidP="00E27A8D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664759" w:rsidRPr="00DB5656" w:rsidTr="00E27A8D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664759" w:rsidRPr="00DB5656" w:rsidRDefault="0066475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664759" w:rsidRPr="00DB5656" w:rsidRDefault="0066475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664759" w:rsidRPr="00DB5656" w:rsidRDefault="0066475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664759" w:rsidRPr="00DB5656" w:rsidRDefault="0066475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664759" w:rsidRPr="00DB5656" w:rsidRDefault="0066475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664759" w:rsidRPr="00DB5656" w:rsidTr="00E27A8D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664759" w:rsidRPr="00DB5656" w:rsidRDefault="0066475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664759" w:rsidRPr="00DB5656" w:rsidRDefault="0066475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664759" w:rsidRPr="00DB5656" w:rsidRDefault="0066475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664759" w:rsidRPr="00DB5656" w:rsidRDefault="0066475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664759" w:rsidRPr="00DB5656" w:rsidRDefault="0066475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664759" w:rsidRPr="00DB5656" w:rsidTr="00E27A8D">
        <w:trPr>
          <w:trHeight w:val="340"/>
          <w:jc w:val="center"/>
        </w:trPr>
        <w:tc>
          <w:tcPr>
            <w:tcW w:w="798" w:type="dxa"/>
            <w:vAlign w:val="center"/>
          </w:tcPr>
          <w:p w:rsidR="00664759" w:rsidRPr="00DB5656" w:rsidRDefault="0066475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664759" w:rsidRPr="00DB5656" w:rsidRDefault="0066475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664759" w:rsidRPr="00DB5656" w:rsidRDefault="0066475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664759" w:rsidRPr="00DB5656" w:rsidRDefault="0066475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664759" w:rsidRPr="00DB5656" w:rsidRDefault="0066475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664759" w:rsidRPr="00DB5656" w:rsidTr="00E27A8D">
        <w:trPr>
          <w:trHeight w:val="340"/>
          <w:jc w:val="center"/>
        </w:trPr>
        <w:tc>
          <w:tcPr>
            <w:tcW w:w="798" w:type="dxa"/>
            <w:vAlign w:val="center"/>
          </w:tcPr>
          <w:p w:rsidR="00664759" w:rsidRPr="00DB5656" w:rsidRDefault="0066475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664759" w:rsidRPr="00DB5656" w:rsidRDefault="0066475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664759" w:rsidRPr="00DB5656" w:rsidRDefault="0066475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664759" w:rsidRPr="00DB5656" w:rsidRDefault="0066475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664759" w:rsidRPr="00DB5656" w:rsidRDefault="0066475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664759" w:rsidRPr="00DB5656" w:rsidTr="00E27A8D">
        <w:trPr>
          <w:trHeight w:val="340"/>
          <w:jc w:val="center"/>
        </w:trPr>
        <w:tc>
          <w:tcPr>
            <w:tcW w:w="798" w:type="dxa"/>
            <w:vAlign w:val="center"/>
          </w:tcPr>
          <w:p w:rsidR="00664759" w:rsidRPr="00DB5656" w:rsidRDefault="0066475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664759" w:rsidRPr="00DB5656" w:rsidRDefault="0066475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664759" w:rsidRPr="00DB5656" w:rsidRDefault="0066475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664759" w:rsidRPr="00DB5656" w:rsidRDefault="0066475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664759" w:rsidRPr="00DB5656" w:rsidRDefault="0066475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664759" w:rsidRPr="00DB5656" w:rsidTr="00E27A8D">
        <w:trPr>
          <w:trHeight w:val="340"/>
          <w:jc w:val="center"/>
        </w:trPr>
        <w:tc>
          <w:tcPr>
            <w:tcW w:w="798" w:type="dxa"/>
            <w:vAlign w:val="center"/>
          </w:tcPr>
          <w:p w:rsidR="00664759" w:rsidRPr="00DB5656" w:rsidRDefault="0066475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664759" w:rsidRPr="00DB5656" w:rsidRDefault="0066475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664759" w:rsidRPr="00DB5656" w:rsidRDefault="0066475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664759" w:rsidRPr="00DB5656" w:rsidRDefault="0066475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664759" w:rsidRPr="00DB5656" w:rsidRDefault="0066475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664759" w:rsidRPr="00DB5656" w:rsidTr="00E27A8D">
        <w:trPr>
          <w:trHeight w:val="340"/>
          <w:jc w:val="center"/>
        </w:trPr>
        <w:tc>
          <w:tcPr>
            <w:tcW w:w="798" w:type="dxa"/>
            <w:vAlign w:val="center"/>
          </w:tcPr>
          <w:p w:rsidR="00664759" w:rsidRPr="00DB5656" w:rsidRDefault="0066475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664759" w:rsidRPr="00DB5656" w:rsidRDefault="0066475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664759" w:rsidRPr="00DB5656" w:rsidRDefault="0066475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664759" w:rsidRPr="00DB5656" w:rsidRDefault="0066475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664759" w:rsidRPr="00DB5656" w:rsidRDefault="0066475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664759" w:rsidRPr="00DB5656" w:rsidTr="00E27A8D">
        <w:trPr>
          <w:trHeight w:val="340"/>
          <w:jc w:val="center"/>
        </w:trPr>
        <w:tc>
          <w:tcPr>
            <w:tcW w:w="798" w:type="dxa"/>
            <w:vAlign w:val="center"/>
          </w:tcPr>
          <w:p w:rsidR="00664759" w:rsidRPr="00DB5656" w:rsidRDefault="0066475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664759" w:rsidRPr="00DB5656" w:rsidRDefault="0066475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664759" w:rsidRPr="00DB5656" w:rsidRDefault="0066475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664759" w:rsidRPr="00DB5656" w:rsidRDefault="0066475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664759" w:rsidRPr="00DB5656" w:rsidRDefault="00664759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664759" w:rsidRPr="00DB5656" w:rsidRDefault="00664759" w:rsidP="00E27A8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664759" w:rsidRPr="00DB5656" w:rsidRDefault="00664759" w:rsidP="00E27A8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664759" w:rsidRPr="00DB5656" w:rsidRDefault="00664759" w:rsidP="00E27A8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664759" w:rsidRPr="00DB5656" w:rsidRDefault="00664759" w:rsidP="00E27A8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664759" w:rsidRPr="00DB5656" w:rsidRDefault="00664759" w:rsidP="00664759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664759" w:rsidRPr="00DB5656" w:rsidRDefault="00664759" w:rsidP="00E27A8D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664759" w:rsidRPr="00DB5656" w:rsidRDefault="00664759" w:rsidP="00E27A8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664759" w:rsidRPr="00DB5656" w:rsidRDefault="00664759" w:rsidP="00E27A8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E27A8D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E27A8D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664759" w:rsidRPr="00DB5656" w:rsidRDefault="00664759" w:rsidP="00E27A8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664759" w:rsidRPr="00DB5656" w:rsidRDefault="00664759" w:rsidP="00E27A8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664759" w:rsidRPr="00DB5656" w:rsidRDefault="00664759" w:rsidP="00E27A8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664759" w:rsidRPr="00DB5656" w:rsidRDefault="00664759" w:rsidP="00E27A8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664759" w:rsidRPr="00DB5656" w:rsidRDefault="00664759" w:rsidP="00E27A8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664759" w:rsidRPr="00DB5656" w:rsidRDefault="00664759" w:rsidP="00E27A8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664759" w:rsidRPr="00DB5656" w:rsidRDefault="00664759" w:rsidP="00E27A8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664759" w:rsidRPr="00DB5656" w:rsidRDefault="00664759" w:rsidP="00E27A8D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664759" w:rsidRPr="00DB5656" w:rsidRDefault="00664759" w:rsidP="00E27A8D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664759" w:rsidRDefault="00664759" w:rsidP="00946657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664759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30425" w:rsidRDefault="00730425">
      <w:r>
        <w:separator/>
      </w:r>
    </w:p>
  </w:endnote>
  <w:endnote w:type="continuationSeparator" w:id="1">
    <w:p w:rsidR="00730425" w:rsidRDefault="0073042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260B" w:rsidRDefault="007B260B" w:rsidP="007B260B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7B260B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7B260B" w:rsidRPr="001D5E8F" w:rsidRDefault="00BF6992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7B260B" w:rsidRPr="001D5E8F" w:rsidRDefault="00946657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7B260B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E27A8D" w:rsidRPr="00E27A8D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7B260B" w:rsidRPr="00D170FE" w:rsidRDefault="007B260B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7B260B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水污染及处理</w:t>
          </w:r>
        </w:p>
      </w:tc>
    </w:tr>
  </w:tbl>
  <w:p w:rsidR="00C23102" w:rsidRPr="007B260B" w:rsidRDefault="00C23102" w:rsidP="007B260B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260B" w:rsidRDefault="007B260B" w:rsidP="007B260B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7B260B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7B260B" w:rsidRPr="001D5E8F" w:rsidRDefault="00BF6992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7B260B" w:rsidRPr="001D5E8F" w:rsidRDefault="00946657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7B260B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E27A8D" w:rsidRPr="00E27A8D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7B260B" w:rsidRPr="00D170FE" w:rsidRDefault="007B260B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7B260B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水污染及处理</w:t>
          </w:r>
        </w:p>
      </w:tc>
    </w:tr>
  </w:tbl>
  <w:p w:rsidR="00C23102" w:rsidRPr="007B260B" w:rsidRDefault="00C23102" w:rsidP="007B260B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3192" w:rsidRPr="00BB5218" w:rsidRDefault="00B97A60" w:rsidP="001F3192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1F3192" w:rsidRPr="000E60FC">
      <w:rPr>
        <w:rFonts w:ascii="Calibri" w:hAnsi="Calibri" w:cs="Calibri" w:hint="eastAsia"/>
        <w:bCs/>
        <w:noProof/>
        <w:lang w:eastAsia="zh-CN"/>
      </w:rPr>
      <w:t>水污染及处理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E3453A">
      <w:rPr>
        <w:rFonts w:ascii="Calibri" w:hAnsi="Calibri" w:cs="Calibri" w:hint="eastAsia"/>
        <w:bCs/>
        <w:snapToGrid w:val="0"/>
        <w:lang w:eastAsia="zh-CN"/>
      </w:rPr>
      <w:t>2</w:t>
    </w:r>
    <w:r w:rsidR="00BF6992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BF6992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BF6992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30425" w:rsidRDefault="00730425">
      <w:r>
        <w:separator/>
      </w:r>
    </w:p>
  </w:footnote>
  <w:footnote w:type="continuationSeparator" w:id="1">
    <w:p w:rsidR="00730425" w:rsidRDefault="0073042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946657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946657" w:rsidP="00BA49E8">
    <w:pPr>
      <w:ind w:right="1560"/>
      <w:rPr>
        <w:caps/>
        <w:color w:val="31849B" w:themeColor="accent5" w:themeShade="BF"/>
        <w:lang w:eastAsia="zh-CN"/>
      </w:rPr>
    </w:pPr>
    <w:r w:rsidRPr="00946657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1F3192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C45692">
      <w:rPr>
        <w:rFonts w:ascii="Calibri" w:hAnsi="Calibri" w:cs="Calibri"/>
        <w:b/>
        <w:bCs/>
        <w:noProof/>
        <w:sz w:val="18"/>
        <w:szCs w:val="18"/>
        <w:lang w:eastAsia="zh-CN"/>
      </w:rPr>
      <w:t xml:space="preserve">Water </w:t>
    </w:r>
    <w:r w:rsidRPr="00C45692">
      <w:rPr>
        <w:rFonts w:ascii="Calibri" w:hAnsi="Calibri" w:cs="Calibri"/>
        <w:b/>
        <w:bCs/>
        <w:caps/>
        <w:noProof/>
        <w:sz w:val="18"/>
        <w:szCs w:val="18"/>
        <w:lang w:eastAsia="zh-CN"/>
      </w:rPr>
      <w:t>p</w:t>
    </w:r>
    <w:r w:rsidRPr="00C45692">
      <w:rPr>
        <w:rFonts w:ascii="Calibri" w:hAnsi="Calibri" w:cs="Calibri"/>
        <w:b/>
        <w:bCs/>
        <w:noProof/>
        <w:sz w:val="18"/>
        <w:szCs w:val="18"/>
        <w:lang w:eastAsia="zh-CN"/>
      </w:rPr>
      <w:t xml:space="preserve">ollution and </w:t>
    </w:r>
    <w:r w:rsidRPr="00C45692">
      <w:rPr>
        <w:rFonts w:ascii="Calibri" w:hAnsi="Calibri" w:cs="Calibri"/>
        <w:b/>
        <w:bCs/>
        <w:caps/>
        <w:noProof/>
        <w:sz w:val="18"/>
        <w:szCs w:val="18"/>
        <w:lang w:eastAsia="zh-CN"/>
      </w:rPr>
      <w:t>t</w:t>
    </w:r>
    <w:r w:rsidRPr="00C45692">
      <w:rPr>
        <w:rFonts w:ascii="Calibri" w:hAnsi="Calibri" w:cs="Calibri"/>
        <w:b/>
        <w:bCs/>
        <w:noProof/>
        <w:sz w:val="18"/>
        <w:szCs w:val="18"/>
        <w:lang w:eastAsia="zh-CN"/>
      </w:rPr>
      <w:t>reatment</w:t>
    </w:r>
    <w:r w:rsidRPr="00C45692">
      <w:rPr>
        <w:rFonts w:ascii="Calibri" w:hAnsi="Calibri" w:cs="Calibri" w:hint="eastAsia"/>
        <w:b/>
        <w:bCs/>
        <w:noProof/>
        <w:sz w:val="18"/>
        <w:szCs w:val="18"/>
        <w:lang w:eastAsia="zh-CN"/>
      </w:rPr>
      <w:t xml:space="preserve"> </w:t>
    </w:r>
    <w:r w:rsidRPr="00C45692">
      <w:rPr>
        <w:rFonts w:ascii="Calibri" w:hAnsi="Calibri" w:cs="Calibri" w:hint="eastAsia"/>
        <w:b/>
        <w:bCs/>
        <w:noProof/>
        <w:sz w:val="18"/>
        <w:szCs w:val="18"/>
        <w:lang w:eastAsia="zh-CN"/>
      </w:rPr>
      <w:t>水污染及处理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E3453A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BF699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E3453A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BF6992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946657">
      <w:rPr>
        <w:rFonts w:asciiTheme="minorHAnsi" w:hAnsiTheme="minorHAnsi"/>
        <w:sz w:val="18"/>
        <w:szCs w:val="18"/>
      </w:rPr>
      <w:fldChar w:fldCharType="begin"/>
    </w:r>
    <w:r w:rsidR="00804E8C">
      <w:rPr>
        <w:rFonts w:asciiTheme="minorHAnsi" w:hAnsiTheme="minorHAnsi"/>
        <w:sz w:val="18"/>
        <w:szCs w:val="18"/>
      </w:rPr>
      <w:instrText xml:space="preserve"> HYPERLINK "</w:instrText>
    </w:r>
    <w:r w:rsidR="00804E8C" w:rsidRPr="00804E8C">
      <w:rPr>
        <w:rFonts w:asciiTheme="minorHAnsi" w:hAnsiTheme="minorHAnsi"/>
        <w:sz w:val="18"/>
        <w:szCs w:val="18"/>
      </w:rPr>
      <w:instrText>http</w:instrText>
    </w:r>
    <w:r w:rsidR="00804E8C" w:rsidRPr="00804E8C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804E8C" w:rsidRPr="00804E8C">
      <w:rPr>
        <w:rFonts w:asciiTheme="minorHAnsi" w:hAnsiTheme="minorHAnsi"/>
        <w:sz w:val="18"/>
        <w:szCs w:val="18"/>
      </w:rPr>
      <w:instrText>://www.hanspub.org/journal/</w:instrText>
    </w:r>
    <w:r w:rsidR="00804E8C" w:rsidRPr="00804E8C">
      <w:rPr>
        <w:rFonts w:asciiTheme="minorHAnsi" w:hAnsiTheme="minorHAnsi"/>
        <w:sz w:val="18"/>
        <w:szCs w:val="18"/>
        <w:lang w:eastAsia="zh-CN"/>
      </w:rPr>
      <w:instrText>wpt</w:instrText>
    </w:r>
    <w:r w:rsidR="00804E8C">
      <w:rPr>
        <w:rFonts w:asciiTheme="minorHAnsi" w:hAnsiTheme="minorHAnsi"/>
        <w:sz w:val="18"/>
        <w:szCs w:val="18"/>
      </w:rPr>
      <w:instrText xml:space="preserve">" </w:instrText>
    </w:r>
    <w:r w:rsidR="00946657">
      <w:rPr>
        <w:rFonts w:asciiTheme="minorHAnsi" w:hAnsiTheme="minorHAnsi"/>
        <w:sz w:val="18"/>
        <w:szCs w:val="18"/>
      </w:rPr>
      <w:fldChar w:fldCharType="separate"/>
    </w:r>
    <w:r w:rsidR="00804E8C" w:rsidRPr="00B56F8B">
      <w:rPr>
        <w:rStyle w:val="a3"/>
        <w:rFonts w:asciiTheme="minorHAnsi" w:hAnsiTheme="minorHAnsi"/>
        <w:sz w:val="18"/>
        <w:szCs w:val="18"/>
      </w:rPr>
      <w:t>http</w:t>
    </w:r>
    <w:r w:rsidR="00804E8C" w:rsidRPr="00B56F8B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804E8C" w:rsidRPr="00B56F8B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804E8C" w:rsidRPr="00B56F8B">
      <w:rPr>
        <w:rStyle w:val="a3"/>
        <w:rFonts w:asciiTheme="minorHAnsi" w:hAnsiTheme="minorHAnsi"/>
        <w:sz w:val="18"/>
        <w:szCs w:val="18"/>
        <w:lang w:eastAsia="zh-CN"/>
      </w:rPr>
      <w:t>wpt</w:t>
    </w:r>
    <w:r w:rsidR="00946657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946657" w:rsidP="00E27A8D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BF6992" w:rsidRPr="009957E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wpt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067A0"/>
    <w:rsid w:val="0001168B"/>
    <w:rsid w:val="0001236F"/>
    <w:rsid w:val="00012650"/>
    <w:rsid w:val="00014CCD"/>
    <w:rsid w:val="00015133"/>
    <w:rsid w:val="00016D38"/>
    <w:rsid w:val="0001703F"/>
    <w:rsid w:val="000212A0"/>
    <w:rsid w:val="00021C39"/>
    <w:rsid w:val="00022037"/>
    <w:rsid w:val="0002345F"/>
    <w:rsid w:val="0002365F"/>
    <w:rsid w:val="00023770"/>
    <w:rsid w:val="00023ABD"/>
    <w:rsid w:val="00024A4B"/>
    <w:rsid w:val="00024B1F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3E11"/>
    <w:rsid w:val="00034B2D"/>
    <w:rsid w:val="00035E44"/>
    <w:rsid w:val="0004080E"/>
    <w:rsid w:val="000418B5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6C9"/>
    <w:rsid w:val="00050E1D"/>
    <w:rsid w:val="00054E6E"/>
    <w:rsid w:val="00060B4F"/>
    <w:rsid w:val="00060E82"/>
    <w:rsid w:val="00061E9B"/>
    <w:rsid w:val="00064399"/>
    <w:rsid w:val="00064C8E"/>
    <w:rsid w:val="00064E33"/>
    <w:rsid w:val="000650DB"/>
    <w:rsid w:val="0006595F"/>
    <w:rsid w:val="00066D7D"/>
    <w:rsid w:val="00067112"/>
    <w:rsid w:val="00070C5E"/>
    <w:rsid w:val="000713F1"/>
    <w:rsid w:val="000713FD"/>
    <w:rsid w:val="000732BA"/>
    <w:rsid w:val="00074937"/>
    <w:rsid w:val="00074D95"/>
    <w:rsid w:val="000760BE"/>
    <w:rsid w:val="00076C89"/>
    <w:rsid w:val="000776EB"/>
    <w:rsid w:val="000778BF"/>
    <w:rsid w:val="0007793F"/>
    <w:rsid w:val="00077F49"/>
    <w:rsid w:val="00080291"/>
    <w:rsid w:val="0008071D"/>
    <w:rsid w:val="0008083B"/>
    <w:rsid w:val="000821FF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2BBF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76D8"/>
    <w:rsid w:val="000D0605"/>
    <w:rsid w:val="000D1C5B"/>
    <w:rsid w:val="000D23FF"/>
    <w:rsid w:val="000D2494"/>
    <w:rsid w:val="000D519E"/>
    <w:rsid w:val="000D5752"/>
    <w:rsid w:val="000D57BF"/>
    <w:rsid w:val="000D599E"/>
    <w:rsid w:val="000D60C6"/>
    <w:rsid w:val="000D7F71"/>
    <w:rsid w:val="000E0B3D"/>
    <w:rsid w:val="000E1A94"/>
    <w:rsid w:val="000E3EC6"/>
    <w:rsid w:val="000E46C9"/>
    <w:rsid w:val="000E6780"/>
    <w:rsid w:val="000E7654"/>
    <w:rsid w:val="000F001A"/>
    <w:rsid w:val="000F01D7"/>
    <w:rsid w:val="000F18B8"/>
    <w:rsid w:val="000F18D8"/>
    <w:rsid w:val="000F24DC"/>
    <w:rsid w:val="000F272D"/>
    <w:rsid w:val="000F2B5C"/>
    <w:rsid w:val="000F381E"/>
    <w:rsid w:val="000F3D17"/>
    <w:rsid w:val="000F681C"/>
    <w:rsid w:val="000F74F2"/>
    <w:rsid w:val="001011C6"/>
    <w:rsid w:val="0010142C"/>
    <w:rsid w:val="00101DC2"/>
    <w:rsid w:val="00102162"/>
    <w:rsid w:val="00103392"/>
    <w:rsid w:val="00105656"/>
    <w:rsid w:val="00105B58"/>
    <w:rsid w:val="00106F47"/>
    <w:rsid w:val="0010710F"/>
    <w:rsid w:val="00110119"/>
    <w:rsid w:val="001117B1"/>
    <w:rsid w:val="001127DE"/>
    <w:rsid w:val="001132FA"/>
    <w:rsid w:val="00114FBF"/>
    <w:rsid w:val="00115566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201"/>
    <w:rsid w:val="00133B49"/>
    <w:rsid w:val="00134763"/>
    <w:rsid w:val="001367B6"/>
    <w:rsid w:val="00136D26"/>
    <w:rsid w:val="00136F95"/>
    <w:rsid w:val="00137459"/>
    <w:rsid w:val="00140558"/>
    <w:rsid w:val="0014229C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32A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71B"/>
    <w:rsid w:val="001749D1"/>
    <w:rsid w:val="00174A98"/>
    <w:rsid w:val="001766F3"/>
    <w:rsid w:val="00180070"/>
    <w:rsid w:val="001822B2"/>
    <w:rsid w:val="00182768"/>
    <w:rsid w:val="00182DE4"/>
    <w:rsid w:val="001846B4"/>
    <w:rsid w:val="00184A3B"/>
    <w:rsid w:val="00185344"/>
    <w:rsid w:val="001856D0"/>
    <w:rsid w:val="0018595C"/>
    <w:rsid w:val="00186D57"/>
    <w:rsid w:val="00190359"/>
    <w:rsid w:val="00190E4D"/>
    <w:rsid w:val="00191721"/>
    <w:rsid w:val="0019249E"/>
    <w:rsid w:val="00192ECB"/>
    <w:rsid w:val="00193C32"/>
    <w:rsid w:val="001940BA"/>
    <w:rsid w:val="0019504D"/>
    <w:rsid w:val="001956E5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4868"/>
    <w:rsid w:val="001C6EAB"/>
    <w:rsid w:val="001C7866"/>
    <w:rsid w:val="001D094D"/>
    <w:rsid w:val="001D0E19"/>
    <w:rsid w:val="001D18DC"/>
    <w:rsid w:val="001D36EC"/>
    <w:rsid w:val="001D3B6D"/>
    <w:rsid w:val="001D4C43"/>
    <w:rsid w:val="001E00C5"/>
    <w:rsid w:val="001E0232"/>
    <w:rsid w:val="001E0597"/>
    <w:rsid w:val="001E1DBA"/>
    <w:rsid w:val="001E39BA"/>
    <w:rsid w:val="001E3EDD"/>
    <w:rsid w:val="001E7011"/>
    <w:rsid w:val="001E7943"/>
    <w:rsid w:val="001F18CE"/>
    <w:rsid w:val="001F20B6"/>
    <w:rsid w:val="001F3192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B14"/>
    <w:rsid w:val="0023737D"/>
    <w:rsid w:val="00237E45"/>
    <w:rsid w:val="00240BC7"/>
    <w:rsid w:val="00242ACF"/>
    <w:rsid w:val="002448E4"/>
    <w:rsid w:val="00246B8B"/>
    <w:rsid w:val="00250066"/>
    <w:rsid w:val="002504F0"/>
    <w:rsid w:val="002504F5"/>
    <w:rsid w:val="00252201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9D1"/>
    <w:rsid w:val="00264F66"/>
    <w:rsid w:val="00266813"/>
    <w:rsid w:val="002671A8"/>
    <w:rsid w:val="0027040B"/>
    <w:rsid w:val="0027089A"/>
    <w:rsid w:val="0027151F"/>
    <w:rsid w:val="00271A6B"/>
    <w:rsid w:val="0027215A"/>
    <w:rsid w:val="00272568"/>
    <w:rsid w:val="002745C9"/>
    <w:rsid w:val="002746A9"/>
    <w:rsid w:val="002752CF"/>
    <w:rsid w:val="00275732"/>
    <w:rsid w:val="002771E8"/>
    <w:rsid w:val="00277534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97D2B"/>
    <w:rsid w:val="002A06B1"/>
    <w:rsid w:val="002A1690"/>
    <w:rsid w:val="002A1814"/>
    <w:rsid w:val="002A1B3F"/>
    <w:rsid w:val="002A38FF"/>
    <w:rsid w:val="002A3BCF"/>
    <w:rsid w:val="002A40ED"/>
    <w:rsid w:val="002A51D0"/>
    <w:rsid w:val="002A5B3C"/>
    <w:rsid w:val="002A61BD"/>
    <w:rsid w:val="002A7240"/>
    <w:rsid w:val="002B0918"/>
    <w:rsid w:val="002B1628"/>
    <w:rsid w:val="002B184A"/>
    <w:rsid w:val="002B288A"/>
    <w:rsid w:val="002B2EC3"/>
    <w:rsid w:val="002B2ECB"/>
    <w:rsid w:val="002B585F"/>
    <w:rsid w:val="002B6A6D"/>
    <w:rsid w:val="002B7306"/>
    <w:rsid w:val="002C0E1C"/>
    <w:rsid w:val="002C165B"/>
    <w:rsid w:val="002C1723"/>
    <w:rsid w:val="002C2D72"/>
    <w:rsid w:val="002C3718"/>
    <w:rsid w:val="002C3855"/>
    <w:rsid w:val="002C39BC"/>
    <w:rsid w:val="002C49BA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295"/>
    <w:rsid w:val="00303C8D"/>
    <w:rsid w:val="00303D94"/>
    <w:rsid w:val="00305AB0"/>
    <w:rsid w:val="00307619"/>
    <w:rsid w:val="00310DD5"/>
    <w:rsid w:val="00312DE2"/>
    <w:rsid w:val="003136BB"/>
    <w:rsid w:val="003158F9"/>
    <w:rsid w:val="00316B06"/>
    <w:rsid w:val="00316CCC"/>
    <w:rsid w:val="0031777E"/>
    <w:rsid w:val="003179DC"/>
    <w:rsid w:val="0032171A"/>
    <w:rsid w:val="00322502"/>
    <w:rsid w:val="00323FC1"/>
    <w:rsid w:val="00324947"/>
    <w:rsid w:val="0032687B"/>
    <w:rsid w:val="00326C40"/>
    <w:rsid w:val="00326E8A"/>
    <w:rsid w:val="00327901"/>
    <w:rsid w:val="0033078A"/>
    <w:rsid w:val="0033108B"/>
    <w:rsid w:val="00333B41"/>
    <w:rsid w:val="00333EE2"/>
    <w:rsid w:val="00336726"/>
    <w:rsid w:val="00337E18"/>
    <w:rsid w:val="00340B6D"/>
    <w:rsid w:val="00341E7E"/>
    <w:rsid w:val="00342A90"/>
    <w:rsid w:val="00342DE8"/>
    <w:rsid w:val="00344BD9"/>
    <w:rsid w:val="00346BD6"/>
    <w:rsid w:val="003504FD"/>
    <w:rsid w:val="003507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06D3"/>
    <w:rsid w:val="00373D1D"/>
    <w:rsid w:val="003754B7"/>
    <w:rsid w:val="00375B92"/>
    <w:rsid w:val="00380E5A"/>
    <w:rsid w:val="003812EE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1FCC"/>
    <w:rsid w:val="0039374F"/>
    <w:rsid w:val="003944B0"/>
    <w:rsid w:val="00395C30"/>
    <w:rsid w:val="00396673"/>
    <w:rsid w:val="003971F9"/>
    <w:rsid w:val="003A07D6"/>
    <w:rsid w:val="003A1040"/>
    <w:rsid w:val="003A1128"/>
    <w:rsid w:val="003A1AC1"/>
    <w:rsid w:val="003A2583"/>
    <w:rsid w:val="003A3AC2"/>
    <w:rsid w:val="003A4812"/>
    <w:rsid w:val="003A5222"/>
    <w:rsid w:val="003B12CC"/>
    <w:rsid w:val="003B158D"/>
    <w:rsid w:val="003B18CF"/>
    <w:rsid w:val="003B34DB"/>
    <w:rsid w:val="003B7DF7"/>
    <w:rsid w:val="003C035F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47E7"/>
    <w:rsid w:val="003D4F59"/>
    <w:rsid w:val="003D6048"/>
    <w:rsid w:val="003D653F"/>
    <w:rsid w:val="003D6A16"/>
    <w:rsid w:val="003D6E44"/>
    <w:rsid w:val="003E0922"/>
    <w:rsid w:val="003E28F7"/>
    <w:rsid w:val="003E2BA3"/>
    <w:rsid w:val="003E2E15"/>
    <w:rsid w:val="003E43B4"/>
    <w:rsid w:val="003E4725"/>
    <w:rsid w:val="003E4D9B"/>
    <w:rsid w:val="003E50C3"/>
    <w:rsid w:val="003E64B9"/>
    <w:rsid w:val="003E6B37"/>
    <w:rsid w:val="003F0651"/>
    <w:rsid w:val="003F0FA0"/>
    <w:rsid w:val="003F181E"/>
    <w:rsid w:val="003F1F3C"/>
    <w:rsid w:val="003F21DF"/>
    <w:rsid w:val="003F261D"/>
    <w:rsid w:val="003F2CFD"/>
    <w:rsid w:val="003F310B"/>
    <w:rsid w:val="004007A4"/>
    <w:rsid w:val="00402BA8"/>
    <w:rsid w:val="00403759"/>
    <w:rsid w:val="00404D39"/>
    <w:rsid w:val="004051CF"/>
    <w:rsid w:val="00406592"/>
    <w:rsid w:val="004067FA"/>
    <w:rsid w:val="00406B90"/>
    <w:rsid w:val="00406D19"/>
    <w:rsid w:val="00407009"/>
    <w:rsid w:val="004077FA"/>
    <w:rsid w:val="00410030"/>
    <w:rsid w:val="00410CBA"/>
    <w:rsid w:val="00410FAB"/>
    <w:rsid w:val="0041102E"/>
    <w:rsid w:val="004110B9"/>
    <w:rsid w:val="004114ED"/>
    <w:rsid w:val="00413D24"/>
    <w:rsid w:val="00414A50"/>
    <w:rsid w:val="00416A97"/>
    <w:rsid w:val="00416C9D"/>
    <w:rsid w:val="00417673"/>
    <w:rsid w:val="00421DD9"/>
    <w:rsid w:val="00422383"/>
    <w:rsid w:val="00422DE8"/>
    <w:rsid w:val="0042496C"/>
    <w:rsid w:val="00425116"/>
    <w:rsid w:val="00427A26"/>
    <w:rsid w:val="00427E7A"/>
    <w:rsid w:val="004328F4"/>
    <w:rsid w:val="004329A2"/>
    <w:rsid w:val="004346AB"/>
    <w:rsid w:val="004347AB"/>
    <w:rsid w:val="0043627F"/>
    <w:rsid w:val="00437CCD"/>
    <w:rsid w:val="00437F34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6A64"/>
    <w:rsid w:val="00446DF5"/>
    <w:rsid w:val="00447056"/>
    <w:rsid w:val="00450AE4"/>
    <w:rsid w:val="0045382D"/>
    <w:rsid w:val="004546B5"/>
    <w:rsid w:val="0045590F"/>
    <w:rsid w:val="0045617C"/>
    <w:rsid w:val="00457404"/>
    <w:rsid w:val="00457650"/>
    <w:rsid w:val="004577E1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2FBB"/>
    <w:rsid w:val="0047575E"/>
    <w:rsid w:val="00477E78"/>
    <w:rsid w:val="00480D10"/>
    <w:rsid w:val="00482A31"/>
    <w:rsid w:val="00482C7B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D0C"/>
    <w:rsid w:val="00496FCB"/>
    <w:rsid w:val="004A03FF"/>
    <w:rsid w:val="004A23D2"/>
    <w:rsid w:val="004A380A"/>
    <w:rsid w:val="004A5005"/>
    <w:rsid w:val="004A5092"/>
    <w:rsid w:val="004A6A9D"/>
    <w:rsid w:val="004B0746"/>
    <w:rsid w:val="004B32D8"/>
    <w:rsid w:val="004B37D2"/>
    <w:rsid w:val="004B5426"/>
    <w:rsid w:val="004B69D8"/>
    <w:rsid w:val="004C04A3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D7A1A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4C5A"/>
    <w:rsid w:val="00505987"/>
    <w:rsid w:val="0050632C"/>
    <w:rsid w:val="005071CA"/>
    <w:rsid w:val="00507D2C"/>
    <w:rsid w:val="005103B6"/>
    <w:rsid w:val="00510798"/>
    <w:rsid w:val="00510FB4"/>
    <w:rsid w:val="00511599"/>
    <w:rsid w:val="005117B9"/>
    <w:rsid w:val="00512693"/>
    <w:rsid w:val="00512A74"/>
    <w:rsid w:val="00515AE0"/>
    <w:rsid w:val="0051791C"/>
    <w:rsid w:val="00521C71"/>
    <w:rsid w:val="0052328D"/>
    <w:rsid w:val="0052331B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777A"/>
    <w:rsid w:val="0054015D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1D94"/>
    <w:rsid w:val="00552167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7674B"/>
    <w:rsid w:val="00576D8C"/>
    <w:rsid w:val="0058000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3F00"/>
    <w:rsid w:val="00594030"/>
    <w:rsid w:val="00595186"/>
    <w:rsid w:val="00595E1A"/>
    <w:rsid w:val="005A11A8"/>
    <w:rsid w:val="005A1EEA"/>
    <w:rsid w:val="005A253C"/>
    <w:rsid w:val="005A2C7B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3EE2"/>
    <w:rsid w:val="005B4675"/>
    <w:rsid w:val="005B747B"/>
    <w:rsid w:val="005C0937"/>
    <w:rsid w:val="005C09D0"/>
    <w:rsid w:val="005C1169"/>
    <w:rsid w:val="005C1EF9"/>
    <w:rsid w:val="005C3A1A"/>
    <w:rsid w:val="005C3F80"/>
    <w:rsid w:val="005C4381"/>
    <w:rsid w:val="005C448E"/>
    <w:rsid w:val="005C59EE"/>
    <w:rsid w:val="005C699F"/>
    <w:rsid w:val="005C7944"/>
    <w:rsid w:val="005D0D5D"/>
    <w:rsid w:val="005D14CF"/>
    <w:rsid w:val="005D2D4E"/>
    <w:rsid w:val="005D34DD"/>
    <w:rsid w:val="005D43B9"/>
    <w:rsid w:val="005D47B5"/>
    <w:rsid w:val="005D63FD"/>
    <w:rsid w:val="005E0123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07E31"/>
    <w:rsid w:val="00610B02"/>
    <w:rsid w:val="006149E2"/>
    <w:rsid w:val="0061538C"/>
    <w:rsid w:val="006160C2"/>
    <w:rsid w:val="00616A8B"/>
    <w:rsid w:val="00616FFB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6FF1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111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6043"/>
    <w:rsid w:val="00657193"/>
    <w:rsid w:val="00657AC4"/>
    <w:rsid w:val="00657FE5"/>
    <w:rsid w:val="006607F2"/>
    <w:rsid w:val="00661EBC"/>
    <w:rsid w:val="0066230E"/>
    <w:rsid w:val="00662E5C"/>
    <w:rsid w:val="0066335F"/>
    <w:rsid w:val="0066385E"/>
    <w:rsid w:val="00663B0F"/>
    <w:rsid w:val="00663D0A"/>
    <w:rsid w:val="00663F67"/>
    <w:rsid w:val="00664759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515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979DE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4666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ED7"/>
    <w:rsid w:val="006D4020"/>
    <w:rsid w:val="006D62D5"/>
    <w:rsid w:val="006E09C6"/>
    <w:rsid w:val="006E1930"/>
    <w:rsid w:val="006E4272"/>
    <w:rsid w:val="006E43C1"/>
    <w:rsid w:val="006E59FD"/>
    <w:rsid w:val="006E607E"/>
    <w:rsid w:val="006E6314"/>
    <w:rsid w:val="006E788D"/>
    <w:rsid w:val="006E7CA8"/>
    <w:rsid w:val="006F058A"/>
    <w:rsid w:val="006F0EB4"/>
    <w:rsid w:val="006F0F35"/>
    <w:rsid w:val="006F2FC2"/>
    <w:rsid w:val="006F3AC1"/>
    <w:rsid w:val="006F4158"/>
    <w:rsid w:val="006F5721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5A4F"/>
    <w:rsid w:val="0072700D"/>
    <w:rsid w:val="0072779F"/>
    <w:rsid w:val="00727A9A"/>
    <w:rsid w:val="007303E1"/>
    <w:rsid w:val="00730425"/>
    <w:rsid w:val="00732D71"/>
    <w:rsid w:val="00732E7F"/>
    <w:rsid w:val="00732FE4"/>
    <w:rsid w:val="00733B5F"/>
    <w:rsid w:val="007343CD"/>
    <w:rsid w:val="00734943"/>
    <w:rsid w:val="00736229"/>
    <w:rsid w:val="00741430"/>
    <w:rsid w:val="0074392B"/>
    <w:rsid w:val="00745451"/>
    <w:rsid w:val="0074566B"/>
    <w:rsid w:val="00745F7A"/>
    <w:rsid w:val="00746366"/>
    <w:rsid w:val="00750817"/>
    <w:rsid w:val="0075137D"/>
    <w:rsid w:val="007530F8"/>
    <w:rsid w:val="00753342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67E97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567"/>
    <w:rsid w:val="007916F3"/>
    <w:rsid w:val="00791A7A"/>
    <w:rsid w:val="00791C78"/>
    <w:rsid w:val="007922BD"/>
    <w:rsid w:val="0079243F"/>
    <w:rsid w:val="00797158"/>
    <w:rsid w:val="00797312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260B"/>
    <w:rsid w:val="007B7760"/>
    <w:rsid w:val="007C0296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1562"/>
    <w:rsid w:val="007E274C"/>
    <w:rsid w:val="007E2CD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863"/>
    <w:rsid w:val="00804E8C"/>
    <w:rsid w:val="00805ADA"/>
    <w:rsid w:val="0080699E"/>
    <w:rsid w:val="008072B5"/>
    <w:rsid w:val="00810619"/>
    <w:rsid w:val="00811367"/>
    <w:rsid w:val="00811DC0"/>
    <w:rsid w:val="00811F93"/>
    <w:rsid w:val="00813460"/>
    <w:rsid w:val="00813839"/>
    <w:rsid w:val="008141C6"/>
    <w:rsid w:val="0081433A"/>
    <w:rsid w:val="00815DF8"/>
    <w:rsid w:val="008173EA"/>
    <w:rsid w:val="00820049"/>
    <w:rsid w:val="00820287"/>
    <w:rsid w:val="00821151"/>
    <w:rsid w:val="00823902"/>
    <w:rsid w:val="00824049"/>
    <w:rsid w:val="008251E4"/>
    <w:rsid w:val="00825440"/>
    <w:rsid w:val="00826319"/>
    <w:rsid w:val="00826934"/>
    <w:rsid w:val="00830611"/>
    <w:rsid w:val="00830824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68AA"/>
    <w:rsid w:val="00847741"/>
    <w:rsid w:val="008513F3"/>
    <w:rsid w:val="00855B4F"/>
    <w:rsid w:val="00855C50"/>
    <w:rsid w:val="00856610"/>
    <w:rsid w:val="00856A97"/>
    <w:rsid w:val="00857239"/>
    <w:rsid w:val="008572D7"/>
    <w:rsid w:val="00857CF3"/>
    <w:rsid w:val="008602B5"/>
    <w:rsid w:val="008616E8"/>
    <w:rsid w:val="008635C8"/>
    <w:rsid w:val="0086414F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5A60"/>
    <w:rsid w:val="00886131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4D92"/>
    <w:rsid w:val="008A50C5"/>
    <w:rsid w:val="008A7F0B"/>
    <w:rsid w:val="008B0415"/>
    <w:rsid w:val="008B0EBE"/>
    <w:rsid w:val="008B102E"/>
    <w:rsid w:val="008B1258"/>
    <w:rsid w:val="008B1490"/>
    <w:rsid w:val="008B200C"/>
    <w:rsid w:val="008B2067"/>
    <w:rsid w:val="008B20E2"/>
    <w:rsid w:val="008B2546"/>
    <w:rsid w:val="008B28E2"/>
    <w:rsid w:val="008B2AF4"/>
    <w:rsid w:val="008B3B88"/>
    <w:rsid w:val="008B4C22"/>
    <w:rsid w:val="008B5659"/>
    <w:rsid w:val="008B6706"/>
    <w:rsid w:val="008B6D94"/>
    <w:rsid w:val="008C5D76"/>
    <w:rsid w:val="008C63E0"/>
    <w:rsid w:val="008C667B"/>
    <w:rsid w:val="008D0D4A"/>
    <w:rsid w:val="008D1107"/>
    <w:rsid w:val="008D1FCD"/>
    <w:rsid w:val="008D2C21"/>
    <w:rsid w:val="008D433E"/>
    <w:rsid w:val="008D503F"/>
    <w:rsid w:val="008D5E86"/>
    <w:rsid w:val="008D70C1"/>
    <w:rsid w:val="008D7666"/>
    <w:rsid w:val="008D7E6D"/>
    <w:rsid w:val="008E232A"/>
    <w:rsid w:val="008E3365"/>
    <w:rsid w:val="008E3716"/>
    <w:rsid w:val="008E3F74"/>
    <w:rsid w:val="008E41BE"/>
    <w:rsid w:val="008E46AC"/>
    <w:rsid w:val="008E4827"/>
    <w:rsid w:val="008E5CBA"/>
    <w:rsid w:val="008E6610"/>
    <w:rsid w:val="008E798D"/>
    <w:rsid w:val="008E7A97"/>
    <w:rsid w:val="008E7C50"/>
    <w:rsid w:val="008E7EEA"/>
    <w:rsid w:val="008F0945"/>
    <w:rsid w:val="008F16A9"/>
    <w:rsid w:val="008F1812"/>
    <w:rsid w:val="008F19DD"/>
    <w:rsid w:val="008F1FFC"/>
    <w:rsid w:val="008F212A"/>
    <w:rsid w:val="008F4B31"/>
    <w:rsid w:val="008F59CF"/>
    <w:rsid w:val="008F5F87"/>
    <w:rsid w:val="008F6DAB"/>
    <w:rsid w:val="008F709B"/>
    <w:rsid w:val="008F7490"/>
    <w:rsid w:val="008F756C"/>
    <w:rsid w:val="009003C6"/>
    <w:rsid w:val="00900644"/>
    <w:rsid w:val="009031B9"/>
    <w:rsid w:val="00903585"/>
    <w:rsid w:val="009046D5"/>
    <w:rsid w:val="009069CF"/>
    <w:rsid w:val="009127DF"/>
    <w:rsid w:val="00912B8D"/>
    <w:rsid w:val="0091361E"/>
    <w:rsid w:val="009154AB"/>
    <w:rsid w:val="00915EDC"/>
    <w:rsid w:val="009206B2"/>
    <w:rsid w:val="00921A05"/>
    <w:rsid w:val="0092216B"/>
    <w:rsid w:val="00923868"/>
    <w:rsid w:val="0092515A"/>
    <w:rsid w:val="00925766"/>
    <w:rsid w:val="009265C2"/>
    <w:rsid w:val="009269DF"/>
    <w:rsid w:val="00932C9F"/>
    <w:rsid w:val="0093541A"/>
    <w:rsid w:val="00940D77"/>
    <w:rsid w:val="009426D6"/>
    <w:rsid w:val="009430EB"/>
    <w:rsid w:val="0094606E"/>
    <w:rsid w:val="00946657"/>
    <w:rsid w:val="00947808"/>
    <w:rsid w:val="009479DE"/>
    <w:rsid w:val="00947B09"/>
    <w:rsid w:val="00947BF6"/>
    <w:rsid w:val="009522D7"/>
    <w:rsid w:val="009550AF"/>
    <w:rsid w:val="009565AF"/>
    <w:rsid w:val="0096331C"/>
    <w:rsid w:val="00963E7A"/>
    <w:rsid w:val="009653FF"/>
    <w:rsid w:val="009662D2"/>
    <w:rsid w:val="00966665"/>
    <w:rsid w:val="009714D9"/>
    <w:rsid w:val="00972319"/>
    <w:rsid w:val="0097249B"/>
    <w:rsid w:val="00972C50"/>
    <w:rsid w:val="009745DD"/>
    <w:rsid w:val="009753B2"/>
    <w:rsid w:val="009753CE"/>
    <w:rsid w:val="0097648D"/>
    <w:rsid w:val="00977AC3"/>
    <w:rsid w:val="00980331"/>
    <w:rsid w:val="009805A9"/>
    <w:rsid w:val="0098152B"/>
    <w:rsid w:val="009827EE"/>
    <w:rsid w:val="009839C9"/>
    <w:rsid w:val="0098455F"/>
    <w:rsid w:val="00986364"/>
    <w:rsid w:val="00986B3F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6BC"/>
    <w:rsid w:val="009A27DD"/>
    <w:rsid w:val="009A3A42"/>
    <w:rsid w:val="009A453C"/>
    <w:rsid w:val="009A4825"/>
    <w:rsid w:val="009A5E57"/>
    <w:rsid w:val="009A62D9"/>
    <w:rsid w:val="009B03A2"/>
    <w:rsid w:val="009B0569"/>
    <w:rsid w:val="009B0C1E"/>
    <w:rsid w:val="009B2637"/>
    <w:rsid w:val="009B2F5B"/>
    <w:rsid w:val="009B3360"/>
    <w:rsid w:val="009B47D0"/>
    <w:rsid w:val="009B6856"/>
    <w:rsid w:val="009C0684"/>
    <w:rsid w:val="009C0F36"/>
    <w:rsid w:val="009C1D0F"/>
    <w:rsid w:val="009C1FE0"/>
    <w:rsid w:val="009C218A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106C"/>
    <w:rsid w:val="009E22C4"/>
    <w:rsid w:val="009E3C97"/>
    <w:rsid w:val="009E4861"/>
    <w:rsid w:val="009E5804"/>
    <w:rsid w:val="009E5C79"/>
    <w:rsid w:val="009E78B3"/>
    <w:rsid w:val="009F1509"/>
    <w:rsid w:val="009F1581"/>
    <w:rsid w:val="009F18EE"/>
    <w:rsid w:val="009F1D1A"/>
    <w:rsid w:val="009F24EE"/>
    <w:rsid w:val="009F343E"/>
    <w:rsid w:val="009F5F03"/>
    <w:rsid w:val="00A00720"/>
    <w:rsid w:val="00A00B75"/>
    <w:rsid w:val="00A02B61"/>
    <w:rsid w:val="00A03D83"/>
    <w:rsid w:val="00A04F89"/>
    <w:rsid w:val="00A06725"/>
    <w:rsid w:val="00A079ED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3602D"/>
    <w:rsid w:val="00A409F2"/>
    <w:rsid w:val="00A40BD7"/>
    <w:rsid w:val="00A40C08"/>
    <w:rsid w:val="00A42750"/>
    <w:rsid w:val="00A42B4A"/>
    <w:rsid w:val="00A42D29"/>
    <w:rsid w:val="00A42DB2"/>
    <w:rsid w:val="00A433A9"/>
    <w:rsid w:val="00A44484"/>
    <w:rsid w:val="00A4484A"/>
    <w:rsid w:val="00A45EA1"/>
    <w:rsid w:val="00A464A8"/>
    <w:rsid w:val="00A47A09"/>
    <w:rsid w:val="00A51824"/>
    <w:rsid w:val="00A52605"/>
    <w:rsid w:val="00A52B2E"/>
    <w:rsid w:val="00A551D1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787"/>
    <w:rsid w:val="00A74AA0"/>
    <w:rsid w:val="00A756B6"/>
    <w:rsid w:val="00A76C86"/>
    <w:rsid w:val="00A77CA9"/>
    <w:rsid w:val="00A77EE2"/>
    <w:rsid w:val="00A80238"/>
    <w:rsid w:val="00A810DF"/>
    <w:rsid w:val="00A83524"/>
    <w:rsid w:val="00A83C3D"/>
    <w:rsid w:val="00A83E89"/>
    <w:rsid w:val="00A84F13"/>
    <w:rsid w:val="00A8567D"/>
    <w:rsid w:val="00A858C9"/>
    <w:rsid w:val="00A85B6E"/>
    <w:rsid w:val="00A869A7"/>
    <w:rsid w:val="00A872DC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11E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3F10"/>
    <w:rsid w:val="00AE602D"/>
    <w:rsid w:val="00AE73A4"/>
    <w:rsid w:val="00AE7E2D"/>
    <w:rsid w:val="00AF17F7"/>
    <w:rsid w:val="00AF6206"/>
    <w:rsid w:val="00AF6660"/>
    <w:rsid w:val="00B01B36"/>
    <w:rsid w:val="00B03115"/>
    <w:rsid w:val="00B03939"/>
    <w:rsid w:val="00B03AB5"/>
    <w:rsid w:val="00B03C2B"/>
    <w:rsid w:val="00B05464"/>
    <w:rsid w:val="00B0602B"/>
    <w:rsid w:val="00B0606F"/>
    <w:rsid w:val="00B07248"/>
    <w:rsid w:val="00B074CA"/>
    <w:rsid w:val="00B1053A"/>
    <w:rsid w:val="00B1086F"/>
    <w:rsid w:val="00B10877"/>
    <w:rsid w:val="00B12875"/>
    <w:rsid w:val="00B12C24"/>
    <w:rsid w:val="00B13522"/>
    <w:rsid w:val="00B154FD"/>
    <w:rsid w:val="00B200C0"/>
    <w:rsid w:val="00B208DB"/>
    <w:rsid w:val="00B2092C"/>
    <w:rsid w:val="00B225D9"/>
    <w:rsid w:val="00B2749B"/>
    <w:rsid w:val="00B27A55"/>
    <w:rsid w:val="00B30AF2"/>
    <w:rsid w:val="00B3100F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5AE"/>
    <w:rsid w:val="00B407AF"/>
    <w:rsid w:val="00B40FE3"/>
    <w:rsid w:val="00B44BD3"/>
    <w:rsid w:val="00B4531E"/>
    <w:rsid w:val="00B4634E"/>
    <w:rsid w:val="00B4691F"/>
    <w:rsid w:val="00B47D97"/>
    <w:rsid w:val="00B5001C"/>
    <w:rsid w:val="00B50E9F"/>
    <w:rsid w:val="00B52E1E"/>
    <w:rsid w:val="00B53273"/>
    <w:rsid w:val="00B53612"/>
    <w:rsid w:val="00B54755"/>
    <w:rsid w:val="00B5644E"/>
    <w:rsid w:val="00B573AB"/>
    <w:rsid w:val="00B60202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5DCB"/>
    <w:rsid w:val="00B76418"/>
    <w:rsid w:val="00B80F40"/>
    <w:rsid w:val="00B82D73"/>
    <w:rsid w:val="00B83213"/>
    <w:rsid w:val="00B83ECC"/>
    <w:rsid w:val="00B841CC"/>
    <w:rsid w:val="00B84EBB"/>
    <w:rsid w:val="00B879F9"/>
    <w:rsid w:val="00B91598"/>
    <w:rsid w:val="00B917DA"/>
    <w:rsid w:val="00B931D3"/>
    <w:rsid w:val="00B94372"/>
    <w:rsid w:val="00B94678"/>
    <w:rsid w:val="00B94A5C"/>
    <w:rsid w:val="00B95883"/>
    <w:rsid w:val="00B968F0"/>
    <w:rsid w:val="00B97A60"/>
    <w:rsid w:val="00BA0B39"/>
    <w:rsid w:val="00BA11AB"/>
    <w:rsid w:val="00BA152F"/>
    <w:rsid w:val="00BA26B7"/>
    <w:rsid w:val="00BA3896"/>
    <w:rsid w:val="00BA48BA"/>
    <w:rsid w:val="00BA49E8"/>
    <w:rsid w:val="00BA4BD3"/>
    <w:rsid w:val="00BA5E16"/>
    <w:rsid w:val="00BA5EED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C1F23"/>
    <w:rsid w:val="00BC3C93"/>
    <w:rsid w:val="00BC513E"/>
    <w:rsid w:val="00BC580B"/>
    <w:rsid w:val="00BC6D19"/>
    <w:rsid w:val="00BC6F05"/>
    <w:rsid w:val="00BC7270"/>
    <w:rsid w:val="00BC7C93"/>
    <w:rsid w:val="00BD12F8"/>
    <w:rsid w:val="00BD1749"/>
    <w:rsid w:val="00BD5C23"/>
    <w:rsid w:val="00BE040E"/>
    <w:rsid w:val="00BE07A5"/>
    <w:rsid w:val="00BE09DF"/>
    <w:rsid w:val="00BE24C3"/>
    <w:rsid w:val="00BE4102"/>
    <w:rsid w:val="00BE4F93"/>
    <w:rsid w:val="00BF149B"/>
    <w:rsid w:val="00BF5349"/>
    <w:rsid w:val="00BF5400"/>
    <w:rsid w:val="00BF6992"/>
    <w:rsid w:val="00BF7CF6"/>
    <w:rsid w:val="00C009AF"/>
    <w:rsid w:val="00C01C7F"/>
    <w:rsid w:val="00C105BE"/>
    <w:rsid w:val="00C1440E"/>
    <w:rsid w:val="00C15560"/>
    <w:rsid w:val="00C173C0"/>
    <w:rsid w:val="00C177AC"/>
    <w:rsid w:val="00C2157F"/>
    <w:rsid w:val="00C21868"/>
    <w:rsid w:val="00C21E0F"/>
    <w:rsid w:val="00C226A0"/>
    <w:rsid w:val="00C23102"/>
    <w:rsid w:val="00C234B0"/>
    <w:rsid w:val="00C23B06"/>
    <w:rsid w:val="00C25256"/>
    <w:rsid w:val="00C254ED"/>
    <w:rsid w:val="00C26364"/>
    <w:rsid w:val="00C26CDC"/>
    <w:rsid w:val="00C2702B"/>
    <w:rsid w:val="00C27F3C"/>
    <w:rsid w:val="00C3412C"/>
    <w:rsid w:val="00C34FDF"/>
    <w:rsid w:val="00C368F3"/>
    <w:rsid w:val="00C37422"/>
    <w:rsid w:val="00C4030B"/>
    <w:rsid w:val="00C40601"/>
    <w:rsid w:val="00C42FAF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1B72"/>
    <w:rsid w:val="00C52145"/>
    <w:rsid w:val="00C52748"/>
    <w:rsid w:val="00C5331E"/>
    <w:rsid w:val="00C53A58"/>
    <w:rsid w:val="00C53CA7"/>
    <w:rsid w:val="00C54678"/>
    <w:rsid w:val="00C553C4"/>
    <w:rsid w:val="00C5782F"/>
    <w:rsid w:val="00C57EBB"/>
    <w:rsid w:val="00C605FA"/>
    <w:rsid w:val="00C609E3"/>
    <w:rsid w:val="00C609F9"/>
    <w:rsid w:val="00C62126"/>
    <w:rsid w:val="00C63107"/>
    <w:rsid w:val="00C631C4"/>
    <w:rsid w:val="00C65970"/>
    <w:rsid w:val="00C65CE5"/>
    <w:rsid w:val="00C6709F"/>
    <w:rsid w:val="00C70182"/>
    <w:rsid w:val="00C711B6"/>
    <w:rsid w:val="00C714AD"/>
    <w:rsid w:val="00C72B65"/>
    <w:rsid w:val="00C73715"/>
    <w:rsid w:val="00C73BC3"/>
    <w:rsid w:val="00C75DFE"/>
    <w:rsid w:val="00C778A7"/>
    <w:rsid w:val="00C77D1E"/>
    <w:rsid w:val="00C80779"/>
    <w:rsid w:val="00C808E8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38DF"/>
    <w:rsid w:val="00CB49AA"/>
    <w:rsid w:val="00CB4F2F"/>
    <w:rsid w:val="00CB6B7C"/>
    <w:rsid w:val="00CB6F19"/>
    <w:rsid w:val="00CB76EB"/>
    <w:rsid w:val="00CC2286"/>
    <w:rsid w:val="00CC5784"/>
    <w:rsid w:val="00CC5DBD"/>
    <w:rsid w:val="00CC7515"/>
    <w:rsid w:val="00CC7E97"/>
    <w:rsid w:val="00CD149D"/>
    <w:rsid w:val="00CD28BB"/>
    <w:rsid w:val="00CD2ABD"/>
    <w:rsid w:val="00CD3808"/>
    <w:rsid w:val="00CD42B2"/>
    <w:rsid w:val="00CD78CF"/>
    <w:rsid w:val="00CD7A0C"/>
    <w:rsid w:val="00CD7E56"/>
    <w:rsid w:val="00CE056E"/>
    <w:rsid w:val="00CE1278"/>
    <w:rsid w:val="00CE1ADF"/>
    <w:rsid w:val="00CE2517"/>
    <w:rsid w:val="00CE2AAE"/>
    <w:rsid w:val="00CE2C43"/>
    <w:rsid w:val="00CE3345"/>
    <w:rsid w:val="00CE486D"/>
    <w:rsid w:val="00CE5208"/>
    <w:rsid w:val="00CE5851"/>
    <w:rsid w:val="00CE6B1B"/>
    <w:rsid w:val="00CE7273"/>
    <w:rsid w:val="00CE742C"/>
    <w:rsid w:val="00CE7611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CF74DC"/>
    <w:rsid w:val="00D01DDB"/>
    <w:rsid w:val="00D02BC0"/>
    <w:rsid w:val="00D02C48"/>
    <w:rsid w:val="00D02D11"/>
    <w:rsid w:val="00D0355C"/>
    <w:rsid w:val="00D04A29"/>
    <w:rsid w:val="00D04BE0"/>
    <w:rsid w:val="00D05D56"/>
    <w:rsid w:val="00D07726"/>
    <w:rsid w:val="00D07D78"/>
    <w:rsid w:val="00D10109"/>
    <w:rsid w:val="00D10A42"/>
    <w:rsid w:val="00D10CF7"/>
    <w:rsid w:val="00D1207F"/>
    <w:rsid w:val="00D143B7"/>
    <w:rsid w:val="00D144C9"/>
    <w:rsid w:val="00D144FF"/>
    <w:rsid w:val="00D165F0"/>
    <w:rsid w:val="00D16E1A"/>
    <w:rsid w:val="00D20EF9"/>
    <w:rsid w:val="00D224F1"/>
    <w:rsid w:val="00D228BE"/>
    <w:rsid w:val="00D22AD0"/>
    <w:rsid w:val="00D22F05"/>
    <w:rsid w:val="00D23CA9"/>
    <w:rsid w:val="00D32B73"/>
    <w:rsid w:val="00D33096"/>
    <w:rsid w:val="00D35F7B"/>
    <w:rsid w:val="00D42955"/>
    <w:rsid w:val="00D42F55"/>
    <w:rsid w:val="00D43BC0"/>
    <w:rsid w:val="00D43FDF"/>
    <w:rsid w:val="00D44E96"/>
    <w:rsid w:val="00D46791"/>
    <w:rsid w:val="00D46FF8"/>
    <w:rsid w:val="00D47B75"/>
    <w:rsid w:val="00D51034"/>
    <w:rsid w:val="00D51571"/>
    <w:rsid w:val="00D51804"/>
    <w:rsid w:val="00D52D17"/>
    <w:rsid w:val="00D53502"/>
    <w:rsid w:val="00D5355D"/>
    <w:rsid w:val="00D55FD1"/>
    <w:rsid w:val="00D56D4F"/>
    <w:rsid w:val="00D56F58"/>
    <w:rsid w:val="00D57D7A"/>
    <w:rsid w:val="00D60AF8"/>
    <w:rsid w:val="00D62A8D"/>
    <w:rsid w:val="00D63AD1"/>
    <w:rsid w:val="00D63B87"/>
    <w:rsid w:val="00D642BC"/>
    <w:rsid w:val="00D663C3"/>
    <w:rsid w:val="00D7071D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4A5"/>
    <w:rsid w:val="00D76F73"/>
    <w:rsid w:val="00D8024A"/>
    <w:rsid w:val="00D80A0D"/>
    <w:rsid w:val="00D81215"/>
    <w:rsid w:val="00D81B21"/>
    <w:rsid w:val="00D81D17"/>
    <w:rsid w:val="00D8224D"/>
    <w:rsid w:val="00D8296D"/>
    <w:rsid w:val="00D83A0F"/>
    <w:rsid w:val="00D84F98"/>
    <w:rsid w:val="00D852EF"/>
    <w:rsid w:val="00D86AA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4286"/>
    <w:rsid w:val="00DB54B2"/>
    <w:rsid w:val="00DB5C01"/>
    <w:rsid w:val="00DB78E6"/>
    <w:rsid w:val="00DC0827"/>
    <w:rsid w:val="00DC1955"/>
    <w:rsid w:val="00DC21E5"/>
    <w:rsid w:val="00DC3BF9"/>
    <w:rsid w:val="00DC41D5"/>
    <w:rsid w:val="00DC47DE"/>
    <w:rsid w:val="00DC4B3C"/>
    <w:rsid w:val="00DC546B"/>
    <w:rsid w:val="00DC5549"/>
    <w:rsid w:val="00DC58E4"/>
    <w:rsid w:val="00DC7806"/>
    <w:rsid w:val="00DD0C9F"/>
    <w:rsid w:val="00DD0D39"/>
    <w:rsid w:val="00DD0E44"/>
    <w:rsid w:val="00DD14AA"/>
    <w:rsid w:val="00DD2E8B"/>
    <w:rsid w:val="00DD49D1"/>
    <w:rsid w:val="00DD64D8"/>
    <w:rsid w:val="00DE0C1E"/>
    <w:rsid w:val="00DE1124"/>
    <w:rsid w:val="00DE1548"/>
    <w:rsid w:val="00DE23AD"/>
    <w:rsid w:val="00DE3186"/>
    <w:rsid w:val="00DE3251"/>
    <w:rsid w:val="00DE3C31"/>
    <w:rsid w:val="00DE414E"/>
    <w:rsid w:val="00DE6048"/>
    <w:rsid w:val="00DE640E"/>
    <w:rsid w:val="00DE76E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907"/>
    <w:rsid w:val="00E12993"/>
    <w:rsid w:val="00E129B9"/>
    <w:rsid w:val="00E14DA2"/>
    <w:rsid w:val="00E165FE"/>
    <w:rsid w:val="00E16E14"/>
    <w:rsid w:val="00E174B9"/>
    <w:rsid w:val="00E2004B"/>
    <w:rsid w:val="00E20CDD"/>
    <w:rsid w:val="00E22088"/>
    <w:rsid w:val="00E24C52"/>
    <w:rsid w:val="00E25086"/>
    <w:rsid w:val="00E27934"/>
    <w:rsid w:val="00E279C1"/>
    <w:rsid w:val="00E27A8D"/>
    <w:rsid w:val="00E27F24"/>
    <w:rsid w:val="00E30600"/>
    <w:rsid w:val="00E319EE"/>
    <w:rsid w:val="00E31C6B"/>
    <w:rsid w:val="00E3209C"/>
    <w:rsid w:val="00E32C9B"/>
    <w:rsid w:val="00E3453A"/>
    <w:rsid w:val="00E345AD"/>
    <w:rsid w:val="00E34982"/>
    <w:rsid w:val="00E34EBA"/>
    <w:rsid w:val="00E36641"/>
    <w:rsid w:val="00E36CA1"/>
    <w:rsid w:val="00E3754B"/>
    <w:rsid w:val="00E37728"/>
    <w:rsid w:val="00E37D96"/>
    <w:rsid w:val="00E4011A"/>
    <w:rsid w:val="00E41234"/>
    <w:rsid w:val="00E41863"/>
    <w:rsid w:val="00E42466"/>
    <w:rsid w:val="00E4306B"/>
    <w:rsid w:val="00E43352"/>
    <w:rsid w:val="00E44284"/>
    <w:rsid w:val="00E448D6"/>
    <w:rsid w:val="00E45C87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14E6"/>
    <w:rsid w:val="00E62C9A"/>
    <w:rsid w:val="00E63B00"/>
    <w:rsid w:val="00E63BA9"/>
    <w:rsid w:val="00E63D8D"/>
    <w:rsid w:val="00E655CC"/>
    <w:rsid w:val="00E662D0"/>
    <w:rsid w:val="00E7083B"/>
    <w:rsid w:val="00E7195F"/>
    <w:rsid w:val="00E7196C"/>
    <w:rsid w:val="00E75DEF"/>
    <w:rsid w:val="00E77208"/>
    <w:rsid w:val="00E82B02"/>
    <w:rsid w:val="00E83698"/>
    <w:rsid w:val="00E84C11"/>
    <w:rsid w:val="00E8504B"/>
    <w:rsid w:val="00E85949"/>
    <w:rsid w:val="00E92AE2"/>
    <w:rsid w:val="00E937CA"/>
    <w:rsid w:val="00E93E90"/>
    <w:rsid w:val="00E943C2"/>
    <w:rsid w:val="00E97E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0996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4D23"/>
    <w:rsid w:val="00ED628E"/>
    <w:rsid w:val="00ED7329"/>
    <w:rsid w:val="00EE1883"/>
    <w:rsid w:val="00EE18FD"/>
    <w:rsid w:val="00EE26B0"/>
    <w:rsid w:val="00EE2B56"/>
    <w:rsid w:val="00EE3137"/>
    <w:rsid w:val="00EE37A2"/>
    <w:rsid w:val="00EE470E"/>
    <w:rsid w:val="00EE748C"/>
    <w:rsid w:val="00EF2652"/>
    <w:rsid w:val="00EF2CAA"/>
    <w:rsid w:val="00EF2CCA"/>
    <w:rsid w:val="00EF393D"/>
    <w:rsid w:val="00EF420E"/>
    <w:rsid w:val="00EF458A"/>
    <w:rsid w:val="00EF7B77"/>
    <w:rsid w:val="00F0183E"/>
    <w:rsid w:val="00F01CD8"/>
    <w:rsid w:val="00F03FB2"/>
    <w:rsid w:val="00F0597F"/>
    <w:rsid w:val="00F05A64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825"/>
    <w:rsid w:val="00F27927"/>
    <w:rsid w:val="00F31B8A"/>
    <w:rsid w:val="00F31C71"/>
    <w:rsid w:val="00F32909"/>
    <w:rsid w:val="00F352E1"/>
    <w:rsid w:val="00F359D6"/>
    <w:rsid w:val="00F37162"/>
    <w:rsid w:val="00F42403"/>
    <w:rsid w:val="00F44808"/>
    <w:rsid w:val="00F45931"/>
    <w:rsid w:val="00F4595B"/>
    <w:rsid w:val="00F46116"/>
    <w:rsid w:val="00F462AB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5ED8"/>
    <w:rsid w:val="00F67D63"/>
    <w:rsid w:val="00F7038E"/>
    <w:rsid w:val="00F72079"/>
    <w:rsid w:val="00F72D00"/>
    <w:rsid w:val="00F72D7D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5F2D"/>
    <w:rsid w:val="00F87530"/>
    <w:rsid w:val="00F876E1"/>
    <w:rsid w:val="00F91068"/>
    <w:rsid w:val="00F924C1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A7118"/>
    <w:rsid w:val="00FA761C"/>
    <w:rsid w:val="00FB02C1"/>
    <w:rsid w:val="00FB319C"/>
    <w:rsid w:val="00FB447F"/>
    <w:rsid w:val="00FB5345"/>
    <w:rsid w:val="00FB63CB"/>
    <w:rsid w:val="00FC003E"/>
    <w:rsid w:val="00FC03ED"/>
    <w:rsid w:val="00FC06B3"/>
    <w:rsid w:val="00FC2BB0"/>
    <w:rsid w:val="00FC2BDF"/>
    <w:rsid w:val="00FC32AD"/>
    <w:rsid w:val="00FC42B9"/>
    <w:rsid w:val="00FC4869"/>
    <w:rsid w:val="00FC5A56"/>
    <w:rsid w:val="00FC7564"/>
    <w:rsid w:val="00FD1C3C"/>
    <w:rsid w:val="00FD2751"/>
    <w:rsid w:val="00FD2B2B"/>
    <w:rsid w:val="00FD35B4"/>
    <w:rsid w:val="00FD3739"/>
    <w:rsid w:val="00FD4FCF"/>
    <w:rsid w:val="00FD54B8"/>
    <w:rsid w:val="00FD5535"/>
    <w:rsid w:val="00FD5B8F"/>
    <w:rsid w:val="00FD6A0E"/>
    <w:rsid w:val="00FD6CF7"/>
    <w:rsid w:val="00FE1A34"/>
    <w:rsid w:val="00FE1BF3"/>
    <w:rsid w:val="00FE1C9C"/>
    <w:rsid w:val="00FE44DC"/>
    <w:rsid w:val="00FE67F3"/>
    <w:rsid w:val="00FE6D25"/>
    <w:rsid w:val="00FE70FB"/>
    <w:rsid w:val="00FE7A3E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wpt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059A8CA-0CF3-4FA0-95E9-5F4291FAD4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660</cp:revision>
  <cp:lastPrinted>2013-11-05T03:48:00Z</cp:lastPrinted>
  <dcterms:created xsi:type="dcterms:W3CDTF">2016-08-11T02:17:00Z</dcterms:created>
  <dcterms:modified xsi:type="dcterms:W3CDTF">2023-11-24T07:23:00Z</dcterms:modified>
</cp:coreProperties>
</file>